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8"/>
  </p:notesMasterIdLst>
  <p:sldIdLst>
    <p:sldId id="288" r:id="rId2"/>
    <p:sldId id="270" r:id="rId3"/>
    <p:sldId id="269" r:id="rId4"/>
    <p:sldId id="273" r:id="rId5"/>
    <p:sldId id="292" r:id="rId6"/>
    <p:sldId id="294" r:id="rId7"/>
    <p:sldId id="293" r:id="rId8"/>
    <p:sldId id="275" r:id="rId9"/>
    <p:sldId id="276" r:id="rId10"/>
    <p:sldId id="279" r:id="rId11"/>
    <p:sldId id="280" r:id="rId12"/>
    <p:sldId id="282" r:id="rId13"/>
    <p:sldId id="285" r:id="rId14"/>
    <p:sldId id="296" r:id="rId15"/>
    <p:sldId id="298" r:id="rId16"/>
    <p:sldId id="287" r:id="rId17"/>
  </p:sldIdLst>
  <p:sldSz cx="14630400" cy="8229600"/>
  <p:notesSz cx="6858000" cy="9144000"/>
  <p:embeddedFontLst>
    <p:embeddedFont>
      <p:font typeface="Tahoma" panose="020B0604030504040204" pitchFamily="34" charset="0"/>
      <p:regular r:id="rId19"/>
      <p:bold r:id="rId20"/>
    </p:embeddedFon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libri Light" panose="020F0302020204030204" pitchFamily="34" charset="0"/>
      <p:regular r:id="rId25"/>
      <p:italic r:id="rId26"/>
    </p:embeddedFont>
  </p:embeddedFontLst>
  <p:defaultTextStyle>
    <a:defPPr>
      <a:defRPr lang="en-US"/>
    </a:defPPr>
    <a:lvl1pPr marL="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LÝ THUYẾT" id="{F4BC58DF-4B0E-4D3E-8F0C-481493FCA132}">
          <p14:sldIdLst>
            <p14:sldId id="288"/>
          </p14:sldIdLst>
        </p14:section>
        <p14:section name="TRÒ CHƠI VÒNG QUAY MAY MẮN" id="{779D41C5-9241-4344-BCAC-5FE01E296CEA}">
          <p14:sldIdLst>
            <p14:sldId id="270"/>
            <p14:sldId id="269"/>
            <p14:sldId id="273"/>
            <p14:sldId id="292"/>
            <p14:sldId id="294"/>
            <p14:sldId id="293"/>
            <p14:sldId id="275"/>
            <p14:sldId id="276"/>
            <p14:sldId id="279"/>
            <p14:sldId id="280"/>
          </p14:sldIdLst>
        </p14:section>
        <p14:section name="BÀI TẬP" id="{97A006CF-B174-40D2-BDCC-79D389881329}">
          <p14:sldIdLst>
            <p14:sldId id="282"/>
            <p14:sldId id="285"/>
            <p14:sldId id="296"/>
            <p14:sldId id="298"/>
          </p14:sldIdLst>
        </p14:section>
        <p14:section name="HƯỚNG DAN VE NHA" id="{49A86677-02FD-490B-85EA-2C252B537305}">
          <p14:sldIdLst>
            <p14:sldId id="28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E43230"/>
    <a:srgbClr val="0E73B7"/>
    <a:srgbClr val="CF5F13"/>
    <a:srgbClr val="30CFCD"/>
    <a:srgbClr val="E99D05"/>
    <a:srgbClr val="DBB2CB"/>
    <a:srgbClr val="DCADCB"/>
    <a:srgbClr val="9F7906"/>
    <a:srgbClr val="E9AA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37" autoAdjust="0"/>
    <p:restoredTop sz="94022" autoAdjust="0"/>
  </p:normalViewPr>
  <p:slideViewPr>
    <p:cSldViewPr snapToGrid="0">
      <p:cViewPr>
        <p:scale>
          <a:sx n="66" d="100"/>
          <a:sy n="66" d="100"/>
        </p:scale>
        <p:origin x="48" y="-570"/>
      </p:cViewPr>
      <p:guideLst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0" y="-42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8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26" Type="http://schemas.openxmlformats.org/officeDocument/2006/relationships/font" Target="fonts/font8.fntdata"/><Relationship Id="rId3" Type="http://schemas.openxmlformats.org/officeDocument/2006/relationships/slide" Target="slides/slide2.xml"/><Relationship Id="rId21" Type="http://schemas.openxmlformats.org/officeDocument/2006/relationships/font" Target="fonts/font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7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2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5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4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42070A-99CF-47AA-913B-3EF0E0012DFC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C201D44-4AC0-49C2-892F-55BB74153B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542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BAAD2D-E155-4930-B7B6-C4DEBF75696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E4AC1CCB-7135-4B10-AA59-58B0F748DF3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90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200"/>
            </a:lvl3pPr>
            <a:lvl4pPr marL="1645920" indent="0" algn="ctr">
              <a:buNone/>
              <a:defRPr sz="1900"/>
            </a:lvl4pPr>
            <a:lvl5pPr marL="2194560" indent="0" algn="ctr">
              <a:buNone/>
              <a:defRPr sz="1900"/>
            </a:lvl5pPr>
            <a:lvl6pPr marL="2743200" indent="0" algn="ctr">
              <a:buNone/>
              <a:defRPr sz="1900"/>
            </a:lvl6pPr>
            <a:lvl7pPr marL="3291840" indent="0" algn="ctr">
              <a:buNone/>
              <a:defRPr sz="1900"/>
            </a:lvl7pPr>
            <a:lvl8pPr marL="3840480" indent="0" algn="ctr">
              <a:buNone/>
              <a:defRPr sz="1900"/>
            </a:lvl8pPr>
            <a:lvl9pPr marL="4389120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097B24AA-8C5B-489B-8D76-26520A4723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3583610-7093-4756-9548-A44633289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121917-1AE1-4786-B80F-949542DEEA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38ECCB9-4BCD-46B0-953E-1AB9463C7B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7453EB7-9C22-4F76-A0C1-09917E1076D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E241B2F-D552-48D4-937C-514AAE63A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FEC662-9187-4C31-BD3C-A06B7A15B8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DCA6AAB-C339-47CB-85C4-7E0F26ABB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2365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A5B1161F-716E-4BB5-9AAA-4BED10A7E6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C43BFCA-4B6F-402E-8ADF-5FD82E1D4E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8338A54-1739-44FE-94BE-9F6A839C6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0075CA6-3F6F-4465-A774-09ABDBB3F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5ED3999-CBFE-4CA8-8B6C-A53A2448D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9201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8A5ED7E-5E45-430A-8151-2B2A599911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C5380687-B7A4-42A2-89F2-ED91DB7A72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6AEC17-1600-4203-9089-5C7E876BAA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7540B89-4B0C-4D59-9C29-F663AFCFB8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65133160-9222-48B8-8487-67F6F8DCF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859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08D804-AC27-4302-BCD5-67B885BB86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003EE7E-B580-4825-AF42-1EC0FE9BD0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CB418C6-8329-4AF6-A23C-A359B33D7E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3745CC2-EF71-449B-8BFC-645536AE9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66F3669-86B0-4086-9909-9793EDE6B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5762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9439E6-4F47-40B6-8E5B-3C0FD4E826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B5D94E9-8A9E-4BFE-8AFF-2FD37BDA37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594CD48-3081-4ED0-A9D7-AD99BC89AE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F21C2EB-ED80-448C-A415-C71E76BE4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49C98061-F78D-41AC-BC66-566828D0F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4CB79CE-8C66-42E8-8218-D834D0299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2592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EF5E0DA-6E9D-463F-A2DD-29DE51FAC5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46AA701-00FA-4298-9CAA-877EF5410C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1351546-7C59-4175-9BFE-17003AC341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9A240F54-C375-4504-BECC-DF497AD2038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6B05408-1F3D-493D-B7A2-C776BFDD190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16851279-2D44-45B8-B481-0297911655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5B88272-16C8-4CDC-ADCB-02EBA9551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4BF59B6-FDC9-49CA-89E6-318F2BB32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930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E1889BE-2EA3-4F1E-AD4A-720EC39BC7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18120AF-995E-43E9-9C76-D00D3CE45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D8CA7BFF-56B8-439F-8678-ADC75895C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1D20069F-E42F-4FCF-9889-ACCD9C80A4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326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BDEAE7B8-C2C1-404D-9AAE-D000868101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753B9C5F-6E06-4FCE-B0DD-781AD2B34C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8D301F8-B063-4A27-9601-D5980F7C7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3366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1B232F5-D7F7-441C-ADA4-49F9AD638D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5380A6A-41BE-418E-A8DD-DCDE6C6BBE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9C981A5-B44A-4A15-B682-5429809AF9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42F0E258-2AFB-4C0D-91D3-8DD539CD4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E672DAF-38C7-40CF-87CF-054BCE0D43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CB962FD2-8875-4D0D-B230-163296AEF4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2557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FB706CF-D2B2-498E-B1A4-E035CFCDAE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D1F30A05-212A-451C-8E7A-96F49FF82E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27FD212-2C7E-45EE-AC46-E2223238AB5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753533D7-6C68-40EC-979B-D925122857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E655689-4232-4DF3-9715-90AFC15979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5896D20C-BCB5-48A1-A7B0-016FB546E1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79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F9D1CF6-06F4-4E97-B3A3-986F040E3C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109728" tIns="54864" rIns="109728" bIns="54864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15A3EE-2B69-4F61-9D6B-E41538689E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109728" tIns="54864" rIns="109728" bIns="54864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118F42-D90A-454D-BCF8-D95CF83F7C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838988-15A6-4647-86D7-062E8698D868}" type="datetimeFigureOut">
              <a:rPr lang="en-US" smtClean="0"/>
              <a:pPr/>
              <a:t>8/2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DA2430F-0F2C-4DAD-95FF-057245B7AA5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BAFC7AF-5ACB-4B84-A4B9-3F81B87B2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109728" tIns="54864" rIns="109728" bIns="54864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F1BDB4-6E33-4EB0-BC1A-E3E46395113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1274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slide" Target="slide3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.bin"/><Relationship Id="rId20" Type="http://schemas.openxmlformats.org/officeDocument/2006/relationships/slide" Target="slide3.xml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11" Type="http://schemas.openxmlformats.org/officeDocument/2006/relationships/image" Target="../media/image13.png"/><Relationship Id="rId5" Type="http://schemas.openxmlformats.org/officeDocument/2006/relationships/image" Target="../media/image9.png"/><Relationship Id="rId15" Type="http://schemas.openxmlformats.org/officeDocument/2006/relationships/image" Target="../media/image17.wmf"/><Relationship Id="rId10" Type="http://schemas.openxmlformats.org/officeDocument/2006/relationships/image" Target="../media/image12.png"/><Relationship Id="rId19" Type="http://schemas.openxmlformats.org/officeDocument/2006/relationships/image" Target="../media/image19.wmf"/><Relationship Id="rId4" Type="http://schemas.microsoft.com/office/2007/relationships/hdphoto" Target="../media/hdphoto1.wdp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8.jpe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image" Target="../media/image6.gif"/><Relationship Id="rId3" Type="http://schemas.openxmlformats.org/officeDocument/2006/relationships/slideLayout" Target="../slideLayouts/slideLayout2.xml"/><Relationship Id="rId7" Type="http://schemas.openxmlformats.org/officeDocument/2006/relationships/slide" Target="slide6.xml"/><Relationship Id="rId12" Type="http://schemas.openxmlformats.org/officeDocument/2006/relationships/image" Target="../media/image5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5.xml"/><Relationship Id="rId11" Type="http://schemas.openxmlformats.org/officeDocument/2006/relationships/slide" Target="slide11.xml"/><Relationship Id="rId5" Type="http://schemas.openxmlformats.org/officeDocument/2006/relationships/slide" Target="slide4.xml"/><Relationship Id="rId15" Type="http://schemas.openxmlformats.org/officeDocument/2006/relationships/slide" Target="slide12.xml"/><Relationship Id="rId10" Type="http://schemas.openxmlformats.org/officeDocument/2006/relationships/slide" Target="slide10.xml"/><Relationship Id="rId4" Type="http://schemas.openxmlformats.org/officeDocument/2006/relationships/image" Target="../media/image4.png"/><Relationship Id="rId9" Type="http://schemas.openxmlformats.org/officeDocument/2006/relationships/slide" Target="slide9.xml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slide" Target="slide3.xml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1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12.png"/><Relationship Id="rId5" Type="http://schemas.microsoft.com/office/2007/relationships/hdphoto" Target="../media/hdphoto1.wdp"/><Relationship Id="rId10" Type="http://schemas.openxmlformats.org/officeDocument/2006/relationships/image" Target="../media/image11.png"/><Relationship Id="rId4" Type="http://schemas.openxmlformats.org/officeDocument/2006/relationships/image" Target="../media/image8.png"/><Relationship Id="rId9" Type="http://schemas.microsoft.com/office/2007/relationships/hdphoto" Target="../media/hdphoto3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5" Type="http://schemas.openxmlformats.org/officeDocument/2006/relationships/slide" Target="slide3.xml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10.png"/><Relationship Id="rId1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slide" Target="slide3.xml"/><Relationship Id="rId3" Type="http://schemas.openxmlformats.org/officeDocument/2006/relationships/audio" Target="../media/audio1.wav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3.png"/><Relationship Id="rId5" Type="http://schemas.openxmlformats.org/officeDocument/2006/relationships/image" Target="../media/image8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30433" y="42468"/>
            <a:ext cx="14630400" cy="8229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104845" y="483194"/>
            <a:ext cx="11494457" cy="67473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66FFFF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  <a:cs typeface="Times New Roman" pitchFamily="18" charset="0"/>
              </a:rPr>
              <a:t>ÔN TẬP CHƯƠNG I ( TIẾT 1 ) </a:t>
            </a:r>
            <a:endParaRPr lang="en-US" sz="4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400661" y="1724405"/>
            <a:ext cx="3022170" cy="914400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00661" y="5834793"/>
            <a:ext cx="3022170" cy="1769389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32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00661" y="3476806"/>
            <a:ext cx="3022170" cy="1275987"/>
          </a:xfrm>
          <a:prstGeom prst="rect">
            <a:avLst/>
          </a:prstGeom>
          <a:blipFill>
            <a:blip r:embed="rId2">
              <a:alphaModFix amt="80000"/>
            </a:blip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u="sng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u="sng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Flowchart: Connector 12"/>
          <p:cNvSpPr/>
          <p:nvPr/>
        </p:nvSpPr>
        <p:spPr>
          <a:xfrm>
            <a:off x="5999748" y="1671168"/>
            <a:ext cx="481264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912244" y="1642650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940660" y="2262166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ấ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ưng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984573" y="3338454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997490" y="4157268"/>
            <a:ext cx="61063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928594" y="5186880"/>
            <a:ext cx="6209656" cy="594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40660" y="5804230"/>
            <a:ext cx="2469838" cy="594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907929" y="6576562"/>
            <a:ext cx="6209656" cy="594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ừa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74349" y="7348894"/>
            <a:ext cx="6209656" cy="594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Connector 40"/>
          <p:cNvSpPr/>
          <p:nvPr/>
        </p:nvSpPr>
        <p:spPr>
          <a:xfrm>
            <a:off x="6023811" y="2352954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42" name="Flowchart: Connector 41"/>
          <p:cNvSpPr/>
          <p:nvPr/>
        </p:nvSpPr>
        <p:spPr>
          <a:xfrm>
            <a:off x="6031833" y="3423940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43" name="Flowchart: Connector 42"/>
          <p:cNvSpPr/>
          <p:nvPr/>
        </p:nvSpPr>
        <p:spPr>
          <a:xfrm>
            <a:off x="6039855" y="4234066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sp>
        <p:nvSpPr>
          <p:cNvPr id="44" name="Flowchart: Connector 43"/>
          <p:cNvSpPr/>
          <p:nvPr/>
        </p:nvSpPr>
        <p:spPr>
          <a:xfrm>
            <a:off x="6083552" y="5181418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45" name="Flowchart: Connector 44"/>
          <p:cNvSpPr/>
          <p:nvPr/>
        </p:nvSpPr>
        <p:spPr>
          <a:xfrm>
            <a:off x="6087666" y="5870875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6</a:t>
            </a:r>
            <a:endParaRPr lang="en-US" dirty="0"/>
          </a:p>
        </p:txBody>
      </p:sp>
      <p:sp>
        <p:nvSpPr>
          <p:cNvPr id="46" name="Flowchart: Connector 45"/>
          <p:cNvSpPr/>
          <p:nvPr/>
        </p:nvSpPr>
        <p:spPr>
          <a:xfrm>
            <a:off x="6071762" y="6600101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47" name="Flowchart: Connector 46"/>
          <p:cNvSpPr/>
          <p:nvPr/>
        </p:nvSpPr>
        <p:spPr>
          <a:xfrm>
            <a:off x="6087665" y="7388334"/>
            <a:ext cx="509549" cy="51578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8</a:t>
            </a:r>
            <a:endParaRPr lang="en-US" dirty="0"/>
          </a:p>
        </p:txBody>
      </p:sp>
      <p:cxnSp>
        <p:nvCxnSpPr>
          <p:cNvPr id="49" name="Straight Connector 48"/>
          <p:cNvCxnSpPr>
            <a:endCxn id="41" idx="0"/>
          </p:cNvCxnSpPr>
          <p:nvPr/>
        </p:nvCxnSpPr>
        <p:spPr>
          <a:xfrm rot="16200000" flipH="1">
            <a:off x="6112315" y="2186683"/>
            <a:ext cx="310376" cy="22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endCxn id="43" idx="0"/>
          </p:cNvCxnSpPr>
          <p:nvPr/>
        </p:nvCxnSpPr>
        <p:spPr>
          <a:xfrm rot="16200000" flipH="1">
            <a:off x="6056169" y="3995604"/>
            <a:ext cx="454755" cy="221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6288077" y="5697207"/>
            <a:ext cx="13104" cy="17482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7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8 - 2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2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+mj-lt"/>
              </a:rPr>
              <a:t>C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.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78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D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7576</a:t>
            </a:r>
            <a:r>
              <a:rPr lang="en-US" sz="3800" dirty="0" smtClean="0">
                <a:solidFill>
                  <a:prstClr val="black"/>
                </a:solidFill>
                <a:latin typeface="+mj-lt"/>
              </a:rPr>
              <a:t> </a:t>
            </a:r>
            <a:r>
              <a:rPr lang="vi-VN" sz="3800" dirty="0" smtClean="0">
                <a:solidFill>
                  <a:prstClr val="black"/>
                </a:solidFill>
                <a:latin typeface="+mj-lt"/>
              </a:rPr>
              <a:t> </a:t>
            </a:r>
            <a:endParaRPr lang="vi-VN" sz="3800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431792"/>
            <a:ext cx="965690" cy="772552"/>
          </a:xfrm>
          <a:prstGeom prst="rect">
            <a:avLst/>
          </a:prstGeom>
        </p:spPr>
      </p:pic>
      <p:sp>
        <p:nvSpPr>
          <p:cNvPr id="19" name="Horizontal Scroll 18">
            <a:hlinkClick r:id="rId14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4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.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4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endParaRPr lang="vi-VN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58258" y="2369786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54979" y="3446258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2450510" y="7793916"/>
            <a:ext cx="2072314" cy="4493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109728" tIns="54864" rIns="109728" bIns="54864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9" name="cau 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811059"/>
              </p:ext>
            </p:extLst>
          </p:nvPr>
        </p:nvGraphicFramePr>
        <p:xfrm>
          <a:off x="1671639" y="2234333"/>
          <a:ext cx="3953241" cy="100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2" imgW="1054080" imgH="266400" progId="Equation.DSMT4">
                  <p:embed/>
                </p:oleObj>
              </mc:Choice>
              <mc:Fallback>
                <p:oleObj name="Equation" r:id="rId12" imgW="105408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2234333"/>
                        <a:ext cx="3953241" cy="10080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cau 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92653"/>
              </p:ext>
            </p:extLst>
          </p:nvPr>
        </p:nvGraphicFramePr>
        <p:xfrm>
          <a:off x="7773988" y="2157513"/>
          <a:ext cx="3787775" cy="10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4" imgW="1091880" imgH="266400" progId="Equation.DSMT4">
                  <p:embed/>
                </p:oleObj>
              </mc:Choice>
              <mc:Fallback>
                <p:oleObj name="Equation" r:id="rId14" imgW="109188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2157513"/>
                        <a:ext cx="3787775" cy="1006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cau c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89324"/>
              </p:ext>
            </p:extLst>
          </p:nvPr>
        </p:nvGraphicFramePr>
        <p:xfrm>
          <a:off x="1671639" y="3307504"/>
          <a:ext cx="4271962" cy="115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6" imgW="1117440" imgH="266400" progId="Equation.DSMT4">
                  <p:embed/>
                </p:oleObj>
              </mc:Choice>
              <mc:Fallback>
                <p:oleObj name="Equation" r:id="rId16" imgW="11174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639" y="3307504"/>
                        <a:ext cx="4271962" cy="1157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âu d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53061"/>
              </p:ext>
            </p:extLst>
          </p:nvPr>
        </p:nvGraphicFramePr>
        <p:xfrm>
          <a:off x="7861300" y="3305916"/>
          <a:ext cx="3616325" cy="932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8" imgW="1168200" imgH="266400" progId="Equation.DSMT4">
                  <p:embed/>
                </p:oleObj>
              </mc:Choice>
              <mc:Fallback>
                <p:oleObj name="Equation" r:id="rId18" imgW="1168200" imgH="266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1300" y="3305916"/>
                        <a:ext cx="3616325" cy="93270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Horizontal Scroll 22">
            <a:hlinkClick r:id="rId20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0234" y="1662057"/>
            <a:ext cx="7051450" cy="69557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a) A = 37.173 + 62.173 + 173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0234" y="2238466"/>
            <a:ext cx="6249532" cy="69557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b) B = 72.99 + 28.99 - 900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35914" y="935809"/>
            <a:ext cx="12491328" cy="695575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b="1" u="sng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800" b="1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) </a:t>
            </a:r>
            <a:endParaRPr lang="en-US" sz="3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935914" y="4514625"/>
            <a:ext cx="12166898" cy="2710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buFontTx/>
              <a:buChar char="-"/>
            </a:pP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ỗ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1042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03649"/>
              </p:ext>
            </p:extLst>
          </p:nvPr>
        </p:nvGraphicFramePr>
        <p:xfrm>
          <a:off x="1332201" y="2821146"/>
          <a:ext cx="5196936" cy="7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5" imgW="1523880" imgH="228600" progId="Equation.DSMT4">
                  <p:embed/>
                </p:oleObj>
              </mc:Choice>
              <mc:Fallback>
                <p:oleObj name="Equation" r:id="rId5" imgW="1523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201" y="2821146"/>
                        <a:ext cx="5196936" cy="719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22757"/>
              </p:ext>
            </p:extLst>
          </p:nvPr>
        </p:nvGraphicFramePr>
        <p:xfrm>
          <a:off x="1210234" y="3541124"/>
          <a:ext cx="5318903" cy="77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7" imgW="1663560" imgH="228600" progId="Equation.DSMT4">
                  <p:embed/>
                </p:oleObj>
              </mc:Choice>
              <mc:Fallback>
                <p:oleObj name="Equation" r:id="rId7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0234" y="3541124"/>
                        <a:ext cx="5318903" cy="776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534945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75075" y="314207"/>
            <a:ext cx="6176210" cy="6463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PHIẾU HỌC TẬP SỐ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alphaModFix amt="8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61457" y="1546397"/>
            <a:ext cx="592727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3200" b="1" dirty="0">
                <a:solidFill>
                  <a:srgbClr val="000000"/>
                </a:solidFill>
                <a:latin typeface="Open Sans"/>
              </a:rPr>
              <a:t>a)</a:t>
            </a:r>
            <a:r>
              <a:rPr lang="pt-BR" sz="3200" dirty="0">
                <a:solidFill>
                  <a:srgbClr val="000000"/>
                </a:solidFill>
                <a:latin typeface="Open Sans"/>
              </a:rPr>
              <a:t> A = 37 . 173 + 62 . 173 + 173</a:t>
            </a:r>
          </a:p>
          <a:p>
            <a:r>
              <a:rPr lang="pt-BR" sz="3200" dirty="0">
                <a:solidFill>
                  <a:srgbClr val="000000"/>
                </a:solidFill>
                <a:latin typeface="Open Sans"/>
              </a:rPr>
              <a:t>        = 173 . (37 + 62 + 1) </a:t>
            </a:r>
          </a:p>
          <a:p>
            <a:r>
              <a:rPr lang="pt-BR" sz="3200" dirty="0">
                <a:solidFill>
                  <a:srgbClr val="000000"/>
                </a:solidFill>
                <a:latin typeface="Open Sans"/>
              </a:rPr>
              <a:t>        = 173 . 200 </a:t>
            </a:r>
          </a:p>
          <a:p>
            <a:r>
              <a:rPr lang="pt-BR" sz="3200" dirty="0">
                <a:solidFill>
                  <a:srgbClr val="000000"/>
                </a:solidFill>
                <a:latin typeface="Open Sans"/>
              </a:rPr>
              <a:t>        = 17 300</a:t>
            </a:r>
            <a:endParaRPr lang="pt-BR" sz="32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69195" y="1546397"/>
            <a:ext cx="6022361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0000"/>
                </a:solidFill>
                <a:latin typeface="Open Sans"/>
              </a:rPr>
              <a:t>b)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 B = 72 . 99 + 28 . 99 – 900</a:t>
            </a:r>
          </a:p>
          <a:p>
            <a:r>
              <a:rPr lang="en-US" sz="3200" dirty="0">
                <a:solidFill>
                  <a:srgbClr val="000000"/>
                </a:solidFill>
                <a:latin typeface="Open Sans"/>
              </a:rPr>
              <a:t>       = 99 . (72 + 28) – 900</a:t>
            </a:r>
          </a:p>
          <a:p>
            <a:r>
              <a:rPr lang="en-US" sz="3200" dirty="0">
                <a:solidFill>
                  <a:srgbClr val="000000"/>
                </a:solidFill>
                <a:latin typeface="Open Sans"/>
              </a:rPr>
              <a:t>       = 9 900 – 900</a:t>
            </a:r>
          </a:p>
          <a:p>
            <a:r>
              <a:rPr lang="en-US" sz="3200" dirty="0">
                <a:solidFill>
                  <a:srgbClr val="000000"/>
                </a:solidFill>
                <a:latin typeface="Open Sans"/>
              </a:rPr>
              <a:t>       = 9 000</a:t>
            </a:r>
            <a:endParaRPr lang="en-US" sz="3200" b="0" i="0" dirty="0">
              <a:solidFill>
                <a:srgbClr val="000000"/>
              </a:solidFill>
              <a:effectLst/>
              <a:latin typeface="Open San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861457" y="3593675"/>
            <a:ext cx="5240537" cy="3061813"/>
            <a:chOff x="1861457" y="3593675"/>
            <a:chExt cx="5240537" cy="3061813"/>
          </a:xfrm>
        </p:grpSpPr>
        <p:grpSp>
          <p:nvGrpSpPr>
            <p:cNvPr id="18" name="Group 17"/>
            <p:cNvGrpSpPr/>
            <p:nvPr/>
          </p:nvGrpSpPr>
          <p:grpSpPr>
            <a:xfrm>
              <a:off x="1861457" y="3608500"/>
              <a:ext cx="5240537" cy="3046988"/>
              <a:chOff x="1861457" y="3608500"/>
              <a:chExt cx="5240537" cy="3046988"/>
            </a:xfrm>
          </p:grpSpPr>
          <p:sp>
            <p:nvSpPr>
              <p:cNvPr id="10" name="Rectangle 1"/>
              <p:cNvSpPr>
                <a:spLocks noChangeArrowheads="1"/>
              </p:cNvSpPr>
              <p:nvPr/>
            </p:nvSpPr>
            <p:spPr bwMode="auto">
              <a:xfrm>
                <a:off x="1861457" y="3608500"/>
                <a:ext cx="5240537" cy="30469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c)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C =       .3 – (    + 15) : 4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MathJax_Main"/>
                  </a:rPr>
                  <a:t>2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      = 8 . 3 – (1 + 15) : 4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MathJax_Main"/>
                  </a:rPr>
                  <a:t>2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      = 8 . 3 – 16 : 4</a:t>
                </a: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MathJax_Main"/>
                  </a:rPr>
                  <a:t>2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      = 8 . 3 –  1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      = 8 . 3 – 1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32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Open Sans"/>
                  </a:rPr>
                  <a:t>       = 23</a:t>
                </a:r>
                <a:endPara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0925906"/>
                  </p:ext>
                </p:extLst>
              </p:nvPr>
            </p:nvGraphicFramePr>
            <p:xfrm>
              <a:off x="3168203" y="3608500"/>
              <a:ext cx="587369" cy="5226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8" name="Equation" r:id="rId4" imgW="164880" imgH="190440" progId="Equation.DSMT4">
                      <p:embed/>
                    </p:oleObj>
                  </mc:Choice>
                  <mc:Fallback>
                    <p:oleObj name="Equation" r:id="rId4" imgW="164880" imgH="1904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168203" y="3608500"/>
                            <a:ext cx="587369" cy="52262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8652479"/>
                </p:ext>
              </p:extLst>
            </p:nvPr>
          </p:nvGraphicFramePr>
          <p:xfrm>
            <a:off x="4784270" y="3593675"/>
            <a:ext cx="424543" cy="559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84270" y="3593675"/>
                          <a:ext cx="424543" cy="559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8069195" y="3510417"/>
            <a:ext cx="5468164" cy="1667743"/>
            <a:chOff x="8069195" y="3510417"/>
            <a:chExt cx="5468164" cy="1667743"/>
          </a:xfrm>
        </p:grpSpPr>
        <p:sp>
          <p:nvSpPr>
            <p:cNvPr id="13" name="Rectangle 2"/>
            <p:cNvSpPr>
              <a:spLocks noChangeArrowheads="1"/>
            </p:cNvSpPr>
            <p:nvPr/>
          </p:nvSpPr>
          <p:spPr bwMode="auto">
            <a:xfrm>
              <a:off x="8069195" y="3608500"/>
              <a:ext cx="5468164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914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371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1828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2860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743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2004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657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1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d)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 D = </a:t>
              </a:r>
              <a:r>
                <a:rPr kumimoji="0" lang="en-US" sz="32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  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 : 4 . 3 + 2 .    - 210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MathJax_Main"/>
                </a:rPr>
                <a:t>0</a:t>
              </a: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.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        = 36 : 4 . 3 + 2 . 25 - 1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Open Sans"/>
                </a:rPr>
                <a:t>        = 27 + 50 – 1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6254370"/>
                </p:ext>
              </p:extLst>
            </p:nvPr>
          </p:nvGraphicFramePr>
          <p:xfrm>
            <a:off x="9277884" y="3593675"/>
            <a:ext cx="489857" cy="559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8" imgW="177480" imgH="203040" progId="Equation.DSMT4">
                    <p:embed/>
                  </p:oleObj>
                </mc:Choice>
                <mc:Fallback>
                  <p:oleObj name="Equation" r:id="rId8" imgW="1774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277884" y="3593675"/>
                          <a:ext cx="489857" cy="5598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340236"/>
                </p:ext>
              </p:extLst>
            </p:nvPr>
          </p:nvGraphicFramePr>
          <p:xfrm>
            <a:off x="11707586" y="3510417"/>
            <a:ext cx="522514" cy="643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10" imgW="164880" imgH="203040" progId="Equation.DSMT4">
                    <p:embed/>
                  </p:oleObj>
                </mc:Choice>
                <mc:Fallback>
                  <p:oleObj name="Equation" r:id="rId10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707586" y="3510417"/>
                          <a:ext cx="522514" cy="6430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3675075" y="314207"/>
            <a:ext cx="6176210" cy="6463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PHIẾU HỌC TẬP SỐ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Giải câu 4 trang 46 toán 6 tập 1 sgk chân trời sáng tạ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058" y="2942829"/>
            <a:ext cx="8519160" cy="2912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740899" y="5884444"/>
            <a:ext cx="13330312" cy="2554545"/>
            <a:chOff x="807720" y="3750122"/>
            <a:chExt cx="7315200" cy="2554545"/>
          </a:xfrm>
        </p:grpSpPr>
        <p:sp>
          <p:nvSpPr>
            <p:cNvPr id="5" name="Rectangle 4"/>
            <p:cNvSpPr/>
            <p:nvPr/>
          </p:nvSpPr>
          <p:spPr>
            <a:xfrm>
              <a:off x="807720" y="4581119"/>
              <a:ext cx="7315200" cy="58477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dirty="0">
                <a:solidFill>
                  <a:srgbClr val="000000"/>
                </a:solidFill>
                <a:latin typeface="Open San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807720" y="3750122"/>
              <a:ext cx="7315200" cy="255454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rong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hự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ế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cá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bạ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ã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bá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ượ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số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lượng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hàng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như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sau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: </a:t>
              </a:r>
              <a:r>
                <a:rPr lang="en-US" sz="3200" dirty="0" err="1" smtClean="0">
                  <a:solidFill>
                    <a:srgbClr val="000000"/>
                  </a:solidFill>
                  <a:latin typeface="Open Sans"/>
                </a:rPr>
                <a:t>trà</a:t>
              </a:r>
              <a:r>
                <a:rPr lang="en-US" sz="3200" dirty="0" smtClean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sữa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bá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ượ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93 li,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dừa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bá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ượ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64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quả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.  </a:t>
              </a:r>
              <a:endParaRPr lang="en-US" sz="3200" dirty="0"/>
            </a:p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Hỏi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lớp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6A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ã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hu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ượ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bao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nhiêu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iề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lãi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?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Lớp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6A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có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hoàn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hành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mục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tiêu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ã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đề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Open Sans"/>
                </a:rPr>
                <a:t>ra</a:t>
              </a:r>
              <a:r>
                <a:rPr lang="en-US" sz="3200" dirty="0">
                  <a:solidFill>
                    <a:srgbClr val="000000"/>
                  </a:solidFill>
                  <a:latin typeface="Open Sans"/>
                </a:rPr>
                <a:t> </a:t>
              </a:r>
              <a:r>
                <a:rPr lang="en-US" sz="3200" dirty="0" err="1" smtClean="0">
                  <a:solidFill>
                    <a:srgbClr val="000000"/>
                  </a:solidFill>
                  <a:latin typeface="Open Sans"/>
                </a:rPr>
                <a:t>không</a:t>
              </a:r>
              <a:r>
                <a:rPr lang="en-US" sz="3200" dirty="0" smtClean="0">
                  <a:solidFill>
                    <a:srgbClr val="000000"/>
                  </a:solidFill>
                  <a:latin typeface="Open Sans"/>
                </a:rPr>
                <a:t> ?</a:t>
              </a:r>
              <a:endParaRPr lang="en-US" sz="3200" dirty="0">
                <a:solidFill>
                  <a:srgbClr val="000000"/>
                </a:solidFill>
                <a:latin typeface="Open Sans"/>
              </a:endParaRPr>
            </a:p>
            <a:p>
              <a:pPr lvl="0"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dirty="0" smtClean="0">
                  <a:solidFill>
                    <a:srgbClr val="000000"/>
                  </a:solidFill>
                  <a:latin typeface="Open Sans"/>
                </a:rPr>
                <a:t> </a:t>
              </a:r>
              <a:endParaRPr lang="en-US" sz="3200" dirty="0">
                <a:solidFill>
                  <a:srgbClr val="000000"/>
                </a:solidFill>
                <a:latin typeface="Open Sans"/>
              </a:endParaRPr>
            </a:p>
          </p:txBody>
        </p:sp>
      </p:grpSp>
      <p:sp>
        <p:nvSpPr>
          <p:cNvPr id="7" name="Rectangle 6"/>
          <p:cNvSpPr/>
          <p:nvPr/>
        </p:nvSpPr>
        <p:spPr>
          <a:xfrm>
            <a:off x="878058" y="880726"/>
            <a:ext cx="13506157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/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Bài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 4/ 46(</a:t>
            </a:r>
            <a:r>
              <a:rPr lang="en-US" sz="3200" u="sng" dirty="0" err="1">
                <a:solidFill>
                  <a:srgbClr val="FF0000"/>
                </a:solidFill>
                <a:latin typeface="Open Sans"/>
              </a:rPr>
              <a:t>sgk</a:t>
            </a:r>
            <a:r>
              <a:rPr lang="en-US" sz="3200" u="sng" dirty="0">
                <a:solidFill>
                  <a:srgbClr val="FF0000"/>
                </a:solidFill>
                <a:latin typeface="Open Sans"/>
              </a:rPr>
              <a:t>)</a:t>
            </a:r>
          </a:p>
          <a:p>
            <a:pPr lvl="0" defTabSz="914400"/>
            <a:r>
              <a:rPr lang="en-US" sz="3200" dirty="0" err="1">
                <a:solidFill>
                  <a:srgbClr val="000000"/>
                </a:solidFill>
                <a:latin typeface="Open Sans"/>
              </a:rPr>
              <a:t>Trong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dịp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"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ộ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xuâ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2020",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ể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gây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quỹ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giúp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ỡ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á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bạ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ọ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inh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oà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ảnh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khó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khă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lớp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6A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bá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a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mặt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hàng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(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như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ở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cột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bê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)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mụ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iêu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iền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lãi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thu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ược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 500 000 </a:t>
            </a:r>
            <a:r>
              <a:rPr lang="en-US" sz="3200" dirty="0" err="1">
                <a:solidFill>
                  <a:srgbClr val="000000"/>
                </a:solidFill>
                <a:latin typeface="Open Sans"/>
              </a:rPr>
              <a:t>đồng</a:t>
            </a:r>
            <a:r>
              <a:rPr lang="en-US" sz="3200" dirty="0">
                <a:solidFill>
                  <a:srgbClr val="000000"/>
                </a:solidFill>
                <a:latin typeface="Open Sans"/>
              </a:rPr>
              <a:t>.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2971800" y="295951"/>
            <a:ext cx="119223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70C0"/>
                </a:solidFill>
              </a:rPr>
              <a:t>Học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sinh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hảo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luận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theo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nhóm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làm</a:t>
            </a:r>
            <a:r>
              <a:rPr lang="en-US" sz="3200" dirty="0" smtClean="0">
                <a:solidFill>
                  <a:srgbClr val="0070C0"/>
                </a:solidFill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</a:rPr>
              <a:t>bài</a:t>
            </a:r>
            <a:r>
              <a:rPr lang="en-US" sz="3200" dirty="0" smtClean="0">
                <a:solidFill>
                  <a:srgbClr val="0070C0"/>
                </a:solidFill>
              </a:rPr>
              <a:t> 4/46 /SGK </a:t>
            </a:r>
            <a:endParaRPr lang="en-US" sz="3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607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-140677" y="633046"/>
            <a:ext cx="48709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 smtClean="0">
                <a:solidFill>
                  <a:srgbClr val="FF0000"/>
                </a:solidFill>
              </a:rPr>
              <a:t>BÀI 4/46 (SGK)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899138" y="1619724"/>
            <a:ext cx="11781693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3200" b="1" u="sng" dirty="0">
                <a:latin typeface="Open Sans"/>
              </a:rPr>
              <a:t>Bài làm:</a:t>
            </a:r>
          </a:p>
          <a:p>
            <a:r>
              <a:rPr lang="vi-VN" sz="3200" dirty="0">
                <a:latin typeface="Open Sans"/>
              </a:rPr>
              <a:t>Số tiền lớp 6A bỏ ra để nhập hàng là:</a:t>
            </a:r>
          </a:p>
          <a:p>
            <a:r>
              <a:rPr lang="vi-VN" sz="3200" dirty="0">
                <a:latin typeface="Open Sans"/>
              </a:rPr>
              <a:t>100 . 16 500 + 70 . 9 800 = 2 336 000 (đồng)</a:t>
            </a:r>
          </a:p>
          <a:p>
            <a:r>
              <a:rPr lang="vi-VN" sz="3200" dirty="0">
                <a:latin typeface="Open Sans"/>
              </a:rPr>
              <a:t>Số tiền lớp 6A bán được là:</a:t>
            </a:r>
          </a:p>
          <a:p>
            <a:r>
              <a:rPr lang="vi-VN" sz="3200" dirty="0">
                <a:latin typeface="Open Sans"/>
              </a:rPr>
              <a:t>93 . 20 000 + 64 . 15 000 = 2 820 000 (đồng)</a:t>
            </a:r>
          </a:p>
          <a:p>
            <a:r>
              <a:rPr lang="vi-VN" sz="3200" dirty="0">
                <a:latin typeface="Open Sans"/>
              </a:rPr>
              <a:t>Số tiền lãi lớp 6A thu được là:</a:t>
            </a:r>
          </a:p>
          <a:p>
            <a:r>
              <a:rPr lang="vi-VN" sz="3200" dirty="0">
                <a:latin typeface="Open Sans"/>
              </a:rPr>
              <a:t>2 820 000 - 2 336 000 = 484 000 (đồng) &lt; 500 000 (đồng)</a:t>
            </a:r>
          </a:p>
          <a:p>
            <a:r>
              <a:rPr lang="vi-VN" sz="3200" dirty="0">
                <a:latin typeface="Open Sans"/>
              </a:rPr>
              <a:t>Vậy: Với mục tiêu số tiền lãi thu được là 500 000 đồng thì lớp 6A </a:t>
            </a:r>
            <a:r>
              <a:rPr lang="vi-VN" sz="3200" b="1" dirty="0">
                <a:latin typeface="Open Sans"/>
              </a:rPr>
              <a:t>không hoàn thành</a:t>
            </a:r>
            <a:r>
              <a:rPr lang="vi-VN" sz="3200" dirty="0">
                <a:latin typeface="Open Sans"/>
              </a:rPr>
              <a:t> mục tiêu đã đề ra.</a:t>
            </a:r>
            <a:endParaRPr lang="vi-VN" sz="3200" b="0" i="0" dirty="0">
              <a:effectLst/>
              <a:latin typeface="Open Sans"/>
            </a:endParaRPr>
          </a:p>
        </p:txBody>
      </p:sp>
    </p:spTree>
    <p:extLst>
      <p:ext uri="{BB962C8B-B14F-4D97-AF65-F5344CB8AC3E}">
        <p14:creationId xmlns:p14="http://schemas.microsoft.com/office/powerpoint/2010/main" val="191088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u="sng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u="sng" dirty="0">
              <a:solidFill>
                <a:srgbClr val="0070C0"/>
              </a:solidFill>
            </a:endParaRPr>
          </a:p>
        </p:txBody>
      </p:sp>
      <p:pic>
        <p:nvPicPr>
          <p:cNvPr id="6" name="Picture 2" descr="C:\Users\HUYEN\Desktop\6243.png_300.png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0096500" y="0"/>
            <a:ext cx="4533900" cy="28575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379621" y="2421813"/>
            <a:ext cx="824564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GK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ài1;2;3/36(SBT)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 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02569" y="945784"/>
            <a:ext cx="10972800" cy="1477046"/>
          </a:xfrm>
        </p:spPr>
        <p:txBody>
          <a:bodyPr>
            <a:normAutofit/>
          </a:bodyPr>
          <a:lstStyle/>
          <a:p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Ò CHƠI:</a:t>
            </a:r>
            <a:b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800" dirty="0" smtClean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 </a:t>
            </a:r>
            <a:r>
              <a:rPr lang="en-US" sz="4800" dirty="0">
                <a:ln>
                  <a:solidFill>
                    <a:schemeClr val="accent1">
                      <a:lumMod val="50000"/>
                    </a:schemeClr>
                  </a:solidFill>
                </a:ln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QUAY MAY MẮ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8914" y="2904568"/>
            <a:ext cx="11763487" cy="3034677"/>
          </a:xfrm>
          <a:prstGeom prst="rect">
            <a:avLst/>
          </a:prstGeom>
          <a:noFill/>
        </p:spPr>
        <p:txBody>
          <a:bodyPr wrap="square" lIns="109728" tIns="54864" rIns="109728" bIns="54864" rtlCol="0">
            <a:spAutoFit/>
          </a:bodyPr>
          <a:lstStyle/>
          <a:p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Tx/>
              <a:buChar char="-"/>
            </a:pP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1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-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38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8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endParaRPr lang="en-US" sz="38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 descr="Trẻ em chơi hoạt hình, công viên giải trí hoạt hình, vui chơi giải trí, tiện ích giải trí png thumbnai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67954" y="6081712"/>
            <a:ext cx="3333750" cy="1943101"/>
          </a:xfrm>
          <a:prstGeom prst="rect">
            <a:avLst/>
          </a:prstGeom>
          <a:noFill/>
        </p:spPr>
      </p:pic>
      <p:pic>
        <p:nvPicPr>
          <p:cNvPr id="6148" name="Picture 4" descr="Trò chơi may mắn, bàn xoay ba chiều, Xoay 360 độ, 3d hoa ba chiều png thumbnai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3333750" cy="27934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2224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6991180" y="728758"/>
            <a:ext cx="6050550" cy="6044226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vi-VN" sz="38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800" b="1" dirty="0" smtClean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vi-VN" sz="3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11145229" y="7053944"/>
            <a:ext cx="3244814" cy="1018902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2900" b="1" dirty="0" smtClea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RT</a:t>
            </a:r>
            <a:endParaRPr lang="vi-VN" sz="2900" b="1" dirty="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5" action="ppaction://hlinksldjump"/>
          </p:cNvPr>
          <p:cNvSpPr/>
          <p:nvPr/>
        </p:nvSpPr>
        <p:spPr>
          <a:xfrm>
            <a:off x="10293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6" action="ppaction://hlinksldjump"/>
          </p:cNvPr>
          <p:cNvSpPr/>
          <p:nvPr/>
        </p:nvSpPr>
        <p:spPr>
          <a:xfrm>
            <a:off x="2826866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7" action="ppaction://hlinksldjump"/>
          </p:cNvPr>
          <p:cNvSpPr/>
          <p:nvPr/>
        </p:nvSpPr>
        <p:spPr>
          <a:xfrm>
            <a:off x="4624365" y="2624371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8" action="ppaction://hlinksldjump"/>
          </p:cNvPr>
          <p:cNvSpPr/>
          <p:nvPr/>
        </p:nvSpPr>
        <p:spPr>
          <a:xfrm>
            <a:off x="1030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2827776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7" name="Rounded Rectangle 36">
            <a:hlinkClick r:id="rId9" action="ppaction://hlinksldjump"/>
          </p:cNvPr>
          <p:cNvSpPr/>
          <p:nvPr/>
        </p:nvSpPr>
        <p:spPr>
          <a:xfrm>
            <a:off x="4625275" y="4479659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ounded Rectangle 37">
            <a:hlinkClick r:id="rId10" action="ppaction://hlinksldjump"/>
          </p:cNvPr>
          <p:cNvSpPr/>
          <p:nvPr/>
        </p:nvSpPr>
        <p:spPr>
          <a:xfrm>
            <a:off x="10311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7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9" name="Rounded Rectangle 38">
            <a:hlinkClick r:id="rId11" action="ppaction://hlinksldjump"/>
          </p:cNvPr>
          <p:cNvSpPr/>
          <p:nvPr/>
        </p:nvSpPr>
        <p:spPr>
          <a:xfrm>
            <a:off x="2828685" y="6334946"/>
            <a:ext cx="1605226" cy="1605226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GB" sz="53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endParaRPr lang="vi-VN" sz="53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768" y="1014637"/>
            <a:ext cx="594360" cy="52578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5687" y="1448966"/>
            <a:ext cx="594360" cy="52578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2980" y="816334"/>
            <a:ext cx="594360" cy="5257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5433" y="3031362"/>
            <a:ext cx="1625057" cy="1386077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13372074" y="-901492"/>
            <a:ext cx="731520" cy="73152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3008645" y="2796776"/>
            <a:ext cx="726859" cy="1584085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3621945" y="3103739"/>
            <a:ext cx="940526" cy="940524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62" name="Right Arrow 61"/>
          <p:cNvSpPr/>
          <p:nvPr/>
        </p:nvSpPr>
        <p:spPr>
          <a:xfrm>
            <a:off x="7931768" y="7445829"/>
            <a:ext cx="1928077" cy="7837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/>
            <a:r>
              <a:rPr lang="en-US" sz="2900" b="1" dirty="0" smtClean="0"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NEXT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99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9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8" fill="hold">
                      <p:stCondLst>
                        <p:cond delay="0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5" fill="hold">
                      <p:stCondLst>
                        <p:cond delay="0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8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9" fill="hold">
                      <p:stCondLst>
                        <p:cond delay="0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9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3" fill="hold">
                      <p:stCondLst>
                        <p:cond delay="0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0" fill="hold">
                      <p:stCondLst>
                        <p:cond delay="0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audio>
              <p:cMediaNode vol="80000">
                <p:cTn id="20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26" name="caau c"/>
          <p:cNvSpPr/>
          <p:nvPr/>
        </p:nvSpPr>
        <p:spPr>
          <a:xfrm>
            <a:off x="1379628" y="3431598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C) X= {t; h; a; n}.</a:t>
            </a: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au b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B) X = {t; h; n};</a:t>
            </a:r>
          </a:p>
        </p:txBody>
      </p:sp>
      <p:sp>
        <p:nvSpPr>
          <p:cNvPr id="43" name="cau a"/>
          <p:cNvSpPr/>
          <p:nvPr/>
        </p:nvSpPr>
        <p:spPr>
          <a:xfrm>
            <a:off x="1379628" y="2344241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A) X = {t; h; a; n; h}.</a:t>
            </a:r>
          </a:p>
        </p:txBody>
      </p:sp>
      <p:sp>
        <p:nvSpPr>
          <p:cNvPr id="44" name="caau d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D) X = {t; h; a; n; m}.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294574" y="3448902"/>
            <a:ext cx="1062164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226576" y="2406445"/>
            <a:ext cx="965443" cy="84490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2393750"/>
            <a:ext cx="965690" cy="8486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290675" y="409150"/>
            <a:ext cx="12529735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Open Sans"/>
              </a:rPr>
              <a:t> 1:</a:t>
            </a:r>
            <a:r>
              <a:rPr lang="en-US" sz="4000" b="1" dirty="0">
                <a:solidFill>
                  <a:srgbClr val="FF0000"/>
                </a:solidFill>
                <a:latin typeface="Open Sans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Open Sans"/>
              </a:rPr>
              <a:t>Trang</a:t>
            </a:r>
            <a:r>
              <a:rPr lang="en-US" sz="4000" b="1" dirty="0">
                <a:solidFill>
                  <a:srgbClr val="FF0000"/>
                </a:solidFill>
                <a:latin typeface="Open Sans"/>
              </a:rPr>
              <a:t> 45 </a:t>
            </a:r>
            <a:endParaRPr lang="en-US" sz="4000" b="1" dirty="0" smtClean="0">
              <a:solidFill>
                <a:srgbClr val="FF0000"/>
              </a:solidFill>
              <a:latin typeface="Open Sans"/>
            </a:endParaRPr>
          </a:p>
          <a:p>
            <a:r>
              <a:rPr lang="en-US" sz="4000" dirty="0" err="1" smtClean="0">
                <a:solidFill>
                  <a:srgbClr val="1A0DAB"/>
                </a:solidFill>
                <a:latin typeface="Open Sans"/>
              </a:rPr>
              <a:t>Gọi</a:t>
            </a:r>
            <a:r>
              <a:rPr lang="en-US" sz="4000" dirty="0" smtClean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X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ậ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hợp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ác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hữ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ái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rong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“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ừ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than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”.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Cách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viết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đúng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0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000" dirty="0" smtClean="0">
                <a:solidFill>
                  <a:srgbClr val="1A0DAB"/>
                </a:solidFill>
                <a:latin typeface="Open Sans"/>
              </a:rPr>
              <a:t>:</a:t>
            </a:r>
            <a:endParaRPr lang="en-US" sz="40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3" name="Horizontal Scroll 2">
            <a:hlinkClick r:id="rId1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d"/>
          <p:cNvSpPr>
            <a:spLocks noChangeArrowheads="1"/>
          </p:cNvSpPr>
          <p:nvPr/>
        </p:nvSpPr>
        <p:spPr bwMode="auto">
          <a:xfrm>
            <a:off x="1487012" y="479287"/>
            <a:ext cx="12618571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Câu</a:t>
            </a:r>
            <a:r>
              <a:rPr kumimoji="0" lang="en-US" sz="4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2: </a:t>
            </a:r>
            <a:r>
              <a:rPr kumimoji="0" lang="en-US" sz="4000" b="1" i="0" u="sng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Trang</a:t>
            </a:r>
            <a:r>
              <a:rPr kumimoji="0" lang="en-US" sz="40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46</a:t>
            </a:r>
            <a:r>
              <a:rPr kumimoji="0" lang="en-US" sz="4000" b="1" i="0" u="sng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Gọ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X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tậ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hợp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cá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số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tự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nhiê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không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lớ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hơn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5.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Các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viết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sai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 </a:t>
            </a:r>
            <a:r>
              <a:rPr kumimoji="0" lang="en-US" sz="4000" b="0" i="0" u="none" strike="noStrike" cap="none" normalizeH="0" baseline="0" dirty="0" err="1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là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: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rgbClr val="1A0DAB"/>
                </a:solidFill>
                <a:effectLst/>
                <a:latin typeface="Open Sans"/>
              </a:rPr>
              <a:t> 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5" name="câu a"/>
          <p:cNvSpPr/>
          <p:nvPr/>
        </p:nvSpPr>
        <p:spPr>
          <a:xfrm>
            <a:off x="1487012" y="2439296"/>
            <a:ext cx="64987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1A0DAB"/>
                </a:solidFill>
                <a:latin typeface="Open Sans"/>
              </a:rPr>
              <a:t>(A) X = {0; 1; 2; 3; 4; 5}</a:t>
            </a:r>
            <a:endParaRPr lang="en-US" sz="4000" dirty="0"/>
          </a:p>
        </p:txBody>
      </p:sp>
      <p:sp>
        <p:nvSpPr>
          <p:cNvPr id="6" name="câu b"/>
          <p:cNvSpPr/>
          <p:nvPr/>
        </p:nvSpPr>
        <p:spPr>
          <a:xfrm>
            <a:off x="8299938" y="2512920"/>
            <a:ext cx="55968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(B) X = {0; 2; 4; 1; 3; 5}.</a:t>
            </a:r>
            <a:endParaRPr lang="en-US" sz="4000" dirty="0"/>
          </a:p>
        </p:txBody>
      </p:sp>
      <p:sp>
        <p:nvSpPr>
          <p:cNvPr id="7" name="câu c"/>
          <p:cNvSpPr/>
          <p:nvPr/>
        </p:nvSpPr>
        <p:spPr>
          <a:xfrm>
            <a:off x="1487012" y="3567846"/>
            <a:ext cx="652388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(C) X= {x </a:t>
            </a:r>
            <a:r>
              <a:rPr lang="en-US" sz="4000" dirty="0">
                <a:solidFill>
                  <a:srgbClr val="1A0DAB"/>
                </a:solidFill>
                <a:latin typeface="MathJax_Main"/>
              </a:rPr>
              <a:t>∈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 </a:t>
            </a:r>
            <a:r>
              <a:rPr lang="en-US" sz="4000" dirty="0">
                <a:solidFill>
                  <a:srgbClr val="1A0DAB"/>
                </a:solidFill>
                <a:latin typeface="MathJax_AMS"/>
              </a:rPr>
              <a:t>N</a:t>
            </a:r>
            <a:r>
              <a:rPr lang="en-US" sz="4000" dirty="0">
                <a:solidFill>
                  <a:srgbClr val="1A0DAB"/>
                </a:solidFill>
                <a:latin typeface="Open Sans"/>
              </a:rPr>
              <a:t> | x &lt; 5}.</a:t>
            </a:r>
            <a:endParaRPr lang="en-US" sz="4000" dirty="0"/>
          </a:p>
        </p:txBody>
      </p:sp>
      <p:sp>
        <p:nvSpPr>
          <p:cNvPr id="8" name="CÂU D"/>
          <p:cNvSpPr/>
          <p:nvPr/>
        </p:nvSpPr>
        <p:spPr>
          <a:xfrm>
            <a:off x="8299938" y="3517938"/>
            <a:ext cx="59238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dirty="0">
                <a:solidFill>
                  <a:srgbClr val="1A0DAB"/>
                </a:solidFill>
                <a:latin typeface="Open Sans"/>
              </a:rPr>
              <a:t>(D) X = {x ∈ N | x ≤ 5}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8400" y="3475860"/>
            <a:ext cx="966866" cy="8496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830854" y="2375900"/>
            <a:ext cx="965443" cy="8449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01086" y="2476998"/>
            <a:ext cx="965690" cy="8486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0032" y="3472273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7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9727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1813" y="282458"/>
            <a:ext cx="140080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u="sng" dirty="0" err="1">
                <a:solidFill>
                  <a:srgbClr val="FF0000"/>
                </a:solidFill>
                <a:latin typeface="Open Sans"/>
              </a:rPr>
              <a:t>Câu</a:t>
            </a:r>
            <a:r>
              <a:rPr lang="en-US" sz="4800" b="1" u="sng" dirty="0">
                <a:solidFill>
                  <a:srgbClr val="FF0000"/>
                </a:solidFill>
                <a:latin typeface="Open Sans"/>
              </a:rPr>
              <a:t> 3: </a:t>
            </a:r>
            <a:r>
              <a:rPr lang="en-US" sz="4800" b="1" u="sng" dirty="0" err="1">
                <a:solidFill>
                  <a:srgbClr val="FF0000"/>
                </a:solidFill>
                <a:latin typeface="Open Sans"/>
              </a:rPr>
              <a:t>Trang</a:t>
            </a:r>
            <a:r>
              <a:rPr lang="en-US" sz="4800" b="1" u="sng" dirty="0">
                <a:solidFill>
                  <a:srgbClr val="FF0000"/>
                </a:solidFill>
                <a:latin typeface="Open Sans"/>
              </a:rPr>
              <a:t> 46  </a:t>
            </a:r>
            <a:r>
              <a:rPr lang="en-US" sz="4800" dirty="0" err="1" smtClean="0">
                <a:solidFill>
                  <a:srgbClr val="1A0DAB"/>
                </a:solidFill>
                <a:latin typeface="Open Sans"/>
              </a:rPr>
              <a:t>Cách</a:t>
            </a:r>
            <a:r>
              <a:rPr lang="en-US" sz="4800" dirty="0" smtClean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viết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nào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sao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đây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là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sai</a:t>
            </a:r>
            <a:r>
              <a:rPr lang="en-US" sz="4800" dirty="0" smtClean="0">
                <a:solidFill>
                  <a:srgbClr val="1A0DAB"/>
                </a:solidFill>
                <a:latin typeface="Open Sans"/>
              </a:rPr>
              <a:t>:</a:t>
            </a:r>
            <a:endParaRPr lang="en-US" sz="4800" dirty="0">
              <a:solidFill>
                <a:srgbClr val="1A0DAB"/>
              </a:solidFill>
              <a:latin typeface="Open Sans"/>
            </a:endParaRPr>
          </a:p>
        </p:txBody>
      </p:sp>
      <p:sp>
        <p:nvSpPr>
          <p:cNvPr id="5" name="CÂU A"/>
          <p:cNvSpPr/>
          <p:nvPr/>
        </p:nvSpPr>
        <p:spPr>
          <a:xfrm>
            <a:off x="311813" y="1528954"/>
            <a:ext cx="88228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(A) a + b = b + a.</a:t>
            </a:r>
          </a:p>
        </p:txBody>
      </p:sp>
      <p:sp>
        <p:nvSpPr>
          <p:cNvPr id="6" name="CÂU B"/>
          <p:cNvSpPr/>
          <p:nvPr/>
        </p:nvSpPr>
        <p:spPr>
          <a:xfrm>
            <a:off x="311813" y="2454518"/>
            <a:ext cx="62561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(B)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ab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=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ba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.</a:t>
            </a:r>
          </a:p>
        </p:txBody>
      </p:sp>
      <p:sp>
        <p:nvSpPr>
          <p:cNvPr id="7" name="CÂU C"/>
          <p:cNvSpPr/>
          <p:nvPr/>
        </p:nvSpPr>
        <p:spPr>
          <a:xfrm>
            <a:off x="266640" y="3496863"/>
            <a:ext cx="1138663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(C)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ab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+ ac = a(b + c).</a:t>
            </a:r>
          </a:p>
        </p:txBody>
      </p:sp>
      <p:sp>
        <p:nvSpPr>
          <p:cNvPr id="8" name="CÂU D"/>
          <p:cNvSpPr/>
          <p:nvPr/>
        </p:nvSpPr>
        <p:spPr>
          <a:xfrm>
            <a:off x="311813" y="4633775"/>
            <a:ext cx="108240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>
                <a:solidFill>
                  <a:srgbClr val="1A0DAB"/>
                </a:solidFill>
                <a:latin typeface="Open Sans"/>
              </a:rPr>
              <a:t>(D) </a:t>
            </a:r>
            <a:r>
              <a:rPr lang="en-US" sz="4800" dirty="0" err="1">
                <a:solidFill>
                  <a:srgbClr val="1A0DAB"/>
                </a:solidFill>
                <a:latin typeface="Open Sans"/>
              </a:rPr>
              <a:t>ab</a:t>
            </a:r>
            <a:r>
              <a:rPr lang="en-US" sz="4800" dirty="0">
                <a:solidFill>
                  <a:srgbClr val="1A0DAB"/>
                </a:solidFill>
                <a:latin typeface="Open Sans"/>
              </a:rPr>
              <a:t> - ac = a(c - b)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526" y="2445180"/>
            <a:ext cx="966866" cy="8496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6567985" y="3500145"/>
            <a:ext cx="965443" cy="84490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526" y="1443725"/>
            <a:ext cx="965690" cy="8486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2986" y="4597325"/>
            <a:ext cx="965690" cy="772552"/>
          </a:xfrm>
          <a:prstGeom prst="rect">
            <a:avLst/>
          </a:prstGeom>
        </p:spPr>
      </p:pic>
      <p:sp>
        <p:nvSpPr>
          <p:cNvPr id="13" name="Horizontal Scroll 12">
            <a:hlinkClick r:id="rId7" action="ppaction://hlinksldjump"/>
          </p:cNvPr>
          <p:cNvSpPr/>
          <p:nvPr/>
        </p:nvSpPr>
        <p:spPr>
          <a:xfrm>
            <a:off x="11418387" y="6909092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chemeClr val="bg1"/>
                </a:solidFill>
                <a:hlinkClick r:id="rId7" action="ppaction://hlinksldjump"/>
              </a:rPr>
              <a:t>Quay</a:t>
            </a:r>
            <a:r>
              <a:rPr lang="en-US" sz="3600" dirty="0" smtClean="0">
                <a:solidFill>
                  <a:schemeClr val="bg1"/>
                </a:solidFill>
              </a:rPr>
              <a:t> </a:t>
            </a:r>
            <a:r>
              <a:rPr lang="en-US" sz="3600" dirty="0" err="1" smtClean="0">
                <a:solidFill>
                  <a:schemeClr val="bg1"/>
                </a:solidFill>
              </a:rPr>
              <a:t>về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784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ÂU A"/>
          <p:cNvSpPr/>
          <p:nvPr/>
        </p:nvSpPr>
        <p:spPr>
          <a:xfrm>
            <a:off x="1411545" y="2708340"/>
            <a:ext cx="6429249" cy="7341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4400" dirty="0">
                <a:solidFill>
                  <a:srgbClr val="000000"/>
                </a:solidFill>
                <a:latin typeface="Open Sans"/>
              </a:rPr>
              <a:t>(A) 11 . 12 = 122.</a:t>
            </a:r>
          </a:p>
          <a:p>
            <a:pPr>
              <a:defRPr/>
            </a:pPr>
            <a:endParaRPr lang="vi-VN" sz="4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631203" y="698660"/>
            <a:ext cx="108031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 u="sng" dirty="0">
                <a:solidFill>
                  <a:srgbClr val="FF0000"/>
                </a:solidFill>
                <a:latin typeface="Open Sans"/>
              </a:rPr>
              <a:t>Câu 4: </a:t>
            </a:r>
            <a:r>
              <a:rPr lang="vi-VN" sz="4400" b="1" u="sng" dirty="0">
                <a:solidFill>
                  <a:srgbClr val="FF0000"/>
                </a:solidFill>
                <a:latin typeface="Open Sans"/>
              </a:rPr>
              <a:t>Trang</a:t>
            </a:r>
            <a:r>
              <a:rPr lang="vi-VN" sz="4000" b="1" u="sng" dirty="0">
                <a:solidFill>
                  <a:srgbClr val="FF0000"/>
                </a:solidFill>
                <a:latin typeface="Open Sans"/>
              </a:rPr>
              <a:t> 46 </a:t>
            </a:r>
            <a:r>
              <a:rPr lang="en-US" sz="4000" b="1" dirty="0" smtClean="0">
                <a:solidFill>
                  <a:srgbClr val="0070C0"/>
                </a:solidFill>
                <a:latin typeface="Open Sans"/>
              </a:rPr>
              <a:t>.</a:t>
            </a:r>
            <a:r>
              <a:rPr lang="vi-VN" sz="4000" dirty="0" smtClean="0">
                <a:solidFill>
                  <a:srgbClr val="0070C0"/>
                </a:solidFill>
                <a:latin typeface="Open Sans"/>
              </a:rPr>
              <a:t>Nhẩm </a:t>
            </a:r>
            <a:r>
              <a:rPr lang="vi-VN" sz="4000" dirty="0">
                <a:solidFill>
                  <a:srgbClr val="0070C0"/>
                </a:solidFill>
                <a:latin typeface="Open Sans"/>
              </a:rPr>
              <a:t>xem kết quả phép tính nào dưới đây là </a:t>
            </a:r>
            <a:r>
              <a:rPr lang="vi-VN" sz="4000" b="1" i="1" dirty="0">
                <a:solidFill>
                  <a:srgbClr val="0070C0"/>
                </a:solidFill>
                <a:latin typeface="Open Sans"/>
              </a:rPr>
              <a:t>đúng</a:t>
            </a:r>
            <a:r>
              <a:rPr lang="vi-VN" sz="4000" dirty="0" smtClean="0">
                <a:solidFill>
                  <a:srgbClr val="0070C0"/>
                </a:solidFill>
                <a:latin typeface="Open Sans"/>
              </a:rPr>
              <a:t>:</a:t>
            </a:r>
            <a:endParaRPr lang="vi-VN" sz="4000" dirty="0">
              <a:solidFill>
                <a:srgbClr val="0070C0"/>
              </a:solidFill>
              <a:latin typeface="Open Sans"/>
            </a:endParaRPr>
          </a:p>
        </p:txBody>
      </p:sp>
      <p:sp>
        <p:nvSpPr>
          <p:cNvPr id="6" name="CÂU B"/>
          <p:cNvSpPr/>
          <p:nvPr/>
        </p:nvSpPr>
        <p:spPr>
          <a:xfrm>
            <a:off x="7798877" y="2513438"/>
            <a:ext cx="483799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latin typeface="Open Sans"/>
              </a:rPr>
              <a:t>(B) 13 . 99 = 1170.</a:t>
            </a:r>
          </a:p>
        </p:txBody>
      </p:sp>
      <p:sp>
        <p:nvSpPr>
          <p:cNvPr id="7" name="CÂU C"/>
          <p:cNvSpPr/>
          <p:nvPr/>
        </p:nvSpPr>
        <p:spPr>
          <a:xfrm>
            <a:off x="1400421" y="3583278"/>
            <a:ext cx="49103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latin typeface="Open Sans"/>
              </a:rPr>
              <a:t>(C) 14 . 99 = 1386.</a:t>
            </a:r>
          </a:p>
        </p:txBody>
      </p:sp>
      <p:sp>
        <p:nvSpPr>
          <p:cNvPr id="8" name="CAU D"/>
          <p:cNvSpPr/>
          <p:nvPr/>
        </p:nvSpPr>
        <p:spPr>
          <a:xfrm>
            <a:off x="7829671" y="3514768"/>
            <a:ext cx="428194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400" dirty="0">
                <a:solidFill>
                  <a:srgbClr val="000000"/>
                </a:solidFill>
                <a:latin typeface="Open Sans"/>
              </a:rPr>
              <a:t>(D) 45 . 9 = 415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6144174" y="3355335"/>
            <a:ext cx="1062164" cy="84967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991845" y="2390112"/>
            <a:ext cx="965443" cy="84490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2100" y="3434919"/>
            <a:ext cx="965690" cy="84863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8930" y="2390112"/>
            <a:ext cx="965690" cy="848636"/>
          </a:xfrm>
          <a:prstGeom prst="rect">
            <a:avLst/>
          </a:prstGeom>
        </p:spPr>
      </p:pic>
      <p:sp>
        <p:nvSpPr>
          <p:cNvPr id="18" name="Horizontal Scroll 17">
            <a:hlinkClick r:id="rId7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4306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en-US" sz="3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r>
              <a:rPr lang="en-US" sz="3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: 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CÂU A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CÂU B"/>
          <p:cNvSpPr/>
          <p:nvPr/>
        </p:nvSpPr>
        <p:spPr>
          <a:xfrm>
            <a:off x="7356738" y="234424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CÂU C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0;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CÂU D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lvl="0"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 = {1; 2; 3; 4; 5; 6}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979" y="3482534"/>
            <a:ext cx="965443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60176"/>
            <a:ext cx="965690" cy="84863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74068"/>
              </p:ext>
            </p:extLst>
          </p:nvPr>
        </p:nvGraphicFramePr>
        <p:xfrm>
          <a:off x="4359088" y="661597"/>
          <a:ext cx="2950734" cy="58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1307880" imgH="228600" progId="Equation.DSMT4">
                  <p:embed/>
                </p:oleObj>
              </mc:Choice>
              <mc:Fallback>
                <p:oleObj name="Equation" r:id="rId13" imgW="1307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088" y="661597"/>
                        <a:ext cx="2950734" cy="580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Horizontal Scroll 19">
            <a:hlinkClick r:id="rId15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20586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2996" y="4522957"/>
            <a:ext cx="1303800" cy="141951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32325" y="5419025"/>
            <a:ext cx="975467" cy="10620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34374" y="6156467"/>
            <a:ext cx="624469" cy="67989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999163" y="239844"/>
            <a:ext cx="12632074" cy="192551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r>
              <a:rPr lang="en-US" sz="38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8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800" baseline="30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32264" y="2339215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820014" y="5882635"/>
            <a:ext cx="680537" cy="41905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6359121" y="5643000"/>
            <a:ext cx="1069704" cy="65868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 algn="ctr">
              <a:defRPr/>
            </a:pPr>
            <a:endParaRPr lang="vi-VN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315200" y="2361457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332264" y="3406222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0 000 000 000</a:t>
            </a:r>
            <a:r>
              <a:rPr lang="vi-VN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7356738" y="3411249"/>
            <a:ext cx="5888158" cy="92497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rtlCol="0" anchor="ctr"/>
          <a:lstStyle/>
          <a:p>
            <a:pPr>
              <a:defRPr/>
            </a:pPr>
            <a:r>
              <a:rPr lang="vi-VN" sz="3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 000 000 000</a:t>
            </a:r>
            <a:endParaRPr lang="vi-VN" sz="3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555" y="2369786"/>
            <a:ext cx="966866" cy="849671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1537" y="3482534"/>
            <a:ext cx="878885" cy="77235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79205" y="3498218"/>
            <a:ext cx="965690" cy="772552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65785" y="2431792"/>
            <a:ext cx="879110" cy="772552"/>
          </a:xfrm>
          <a:prstGeom prst="rect">
            <a:avLst/>
          </a:prstGeom>
        </p:spPr>
      </p:pic>
      <p:sp>
        <p:nvSpPr>
          <p:cNvPr id="19" name="Horizontal Scroll 18">
            <a:hlinkClick r:id="rId13" action="ppaction://hlinksldjump"/>
          </p:cNvPr>
          <p:cNvSpPr/>
          <p:nvPr/>
        </p:nvSpPr>
        <p:spPr>
          <a:xfrm>
            <a:off x="11608112" y="6836357"/>
            <a:ext cx="2901462" cy="1320508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/>
              <a:t>Quay </a:t>
            </a:r>
            <a:r>
              <a:rPr lang="en-US" sz="3600" dirty="0" err="1" smtClean="0"/>
              <a:t>về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6764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0</TotalTime>
  <Words>881</Words>
  <Application>Microsoft Office PowerPoint</Application>
  <PresentationFormat>Custom</PresentationFormat>
  <Paragraphs>136</Paragraphs>
  <Slides>1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Tahoma</vt:lpstr>
      <vt:lpstr>Open Sans</vt:lpstr>
      <vt:lpstr>Calibri</vt:lpstr>
      <vt:lpstr>MathJax_Main</vt:lpstr>
      <vt:lpstr>MathJax_AMS</vt:lpstr>
      <vt:lpstr>Times New Roman</vt:lpstr>
      <vt:lpstr>Calibri Light</vt:lpstr>
      <vt:lpstr>Arial</vt:lpstr>
      <vt:lpstr>Office Theme</vt:lpstr>
      <vt:lpstr>Equation</vt:lpstr>
      <vt:lpstr>PowerPoint Presentation</vt:lpstr>
      <vt:lpstr>TRÒ CHƠI: VÒNG QUAY MAY MẮ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          Hướng dẫn về nhà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cer</cp:lastModifiedBy>
  <cp:revision>187</cp:revision>
  <dcterms:created xsi:type="dcterms:W3CDTF">2018-05-10T00:06:18Z</dcterms:created>
  <dcterms:modified xsi:type="dcterms:W3CDTF">2021-08-24T09:41:03Z</dcterms:modified>
</cp:coreProperties>
</file>